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314" w:type="dxa"/>
        <w:tblLayout w:type="fixed"/>
        <w:tblLook w:val="01E0" w:firstRow="1" w:lastRow="1" w:firstColumn="1" w:lastColumn="1" w:noHBand="0" w:noVBand="0"/>
      </w:tblPr>
      <w:tblGrid>
        <w:gridCol w:w="4077"/>
        <w:gridCol w:w="4151"/>
        <w:gridCol w:w="2086"/>
      </w:tblGrid>
      <w:tr w:rsidR="00CC4945" w:rsidRPr="00CB3500" w:rsidTr="00A732DC">
        <w:trPr>
          <w:trHeight w:val="750"/>
        </w:trPr>
        <w:tc>
          <w:tcPr>
            <w:tcW w:w="4077" w:type="dxa"/>
            <w:shd w:val="clear" w:color="auto" w:fill="auto"/>
          </w:tcPr>
          <w:p w:rsidR="00CC4945" w:rsidRPr="00CB3500" w:rsidRDefault="00CC4945" w:rsidP="00C620BF">
            <w:pPr>
              <w:jc w:val="center"/>
              <w:rPr>
                <w:u w:val="single"/>
              </w:rPr>
            </w:pPr>
            <w:r w:rsidRPr="00CB3500">
              <w:rPr>
                <w:u w:val="single"/>
              </w:rPr>
              <w:t>TRƯỜNG THPT PHÚC TRẠCH</w:t>
            </w:r>
          </w:p>
          <w:p w:rsidR="00CC4945" w:rsidRPr="00CB3500" w:rsidRDefault="00CC4945" w:rsidP="00C620BF">
            <w:pPr>
              <w:jc w:val="center"/>
              <w:rPr>
                <w:b/>
                <w:bCs/>
              </w:rPr>
            </w:pPr>
            <w:r w:rsidRPr="00CB3500">
              <w:rPr>
                <w:b/>
                <w:bCs/>
              </w:rPr>
              <w:t>TỔ TOÁN – TIN</w:t>
            </w:r>
          </w:p>
          <w:p w:rsidR="00CC4945" w:rsidRPr="00CB3500" w:rsidRDefault="00CC4945" w:rsidP="00C620BF">
            <w:pPr>
              <w:jc w:val="center"/>
              <w:rPr>
                <w:bCs/>
              </w:rPr>
            </w:pPr>
            <w:r w:rsidRPr="00CB3500">
              <w:rPr>
                <w:bCs/>
              </w:rPr>
              <w:t>--=</w:t>
            </w:r>
            <w:r w:rsidRPr="00CB3500">
              <w:rPr>
                <w:bCs/>
              </w:rPr>
              <w:sym w:font="Wingdings" w:char="F097"/>
            </w:r>
            <w:r w:rsidRPr="00CB3500">
              <w:rPr>
                <w:bCs/>
              </w:rPr>
              <w:sym w:font="Wingdings" w:char="F0B5"/>
            </w:r>
            <w:r w:rsidRPr="00CB3500">
              <w:rPr>
                <w:bCs/>
              </w:rPr>
              <w:sym w:font="Wingdings" w:char="F096"/>
            </w:r>
            <w:r w:rsidRPr="00CB3500">
              <w:rPr>
                <w:bCs/>
              </w:rPr>
              <w:t>=--</w:t>
            </w:r>
          </w:p>
        </w:tc>
        <w:tc>
          <w:tcPr>
            <w:tcW w:w="4151" w:type="dxa"/>
            <w:tcBorders>
              <w:right w:val="single" w:sz="12" w:space="0" w:color="auto"/>
            </w:tcBorders>
            <w:shd w:val="clear" w:color="auto" w:fill="auto"/>
          </w:tcPr>
          <w:p w:rsidR="00CC4945" w:rsidRPr="00CB3500" w:rsidRDefault="00CC4945" w:rsidP="00C620BF">
            <w:pPr>
              <w:jc w:val="center"/>
              <w:rPr>
                <w:b/>
                <w:bCs/>
              </w:rPr>
            </w:pPr>
            <w:r w:rsidRPr="00CB3500">
              <w:rPr>
                <w:b/>
                <w:bCs/>
              </w:rPr>
              <w:t>ĐỀ KIỂM TRA 1 TIẾT</w:t>
            </w:r>
          </w:p>
          <w:p w:rsidR="00CC4945" w:rsidRPr="00CB3500" w:rsidRDefault="00AD6B9B" w:rsidP="00C620B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HÌNH HỌC</w:t>
            </w:r>
            <w:r w:rsidR="00CC4945" w:rsidRPr="00CB3500">
              <w:rPr>
                <w:b/>
                <w:bCs/>
              </w:rPr>
              <w:t xml:space="preserve"> 10 CB</w:t>
            </w:r>
          </w:p>
          <w:p w:rsidR="00CC4945" w:rsidRPr="00CB3500" w:rsidRDefault="00CC4945" w:rsidP="00AD6B9B">
            <w:pPr>
              <w:jc w:val="center"/>
              <w:rPr>
                <w:i/>
                <w:iCs/>
              </w:rPr>
            </w:pPr>
            <w:r w:rsidRPr="00CB3500">
              <w:rPr>
                <w:i/>
                <w:iCs/>
              </w:rPr>
              <w:t xml:space="preserve">PPCT: </w:t>
            </w:r>
            <w:r w:rsidR="00AD6B9B">
              <w:rPr>
                <w:i/>
                <w:iCs/>
              </w:rPr>
              <w:t>35</w:t>
            </w:r>
            <w:r w:rsidRPr="00CB3500">
              <w:rPr>
                <w:i/>
                <w:iCs/>
              </w:rPr>
              <w:t xml:space="preserve"> </w:t>
            </w:r>
          </w:p>
        </w:tc>
        <w:tc>
          <w:tcPr>
            <w:tcW w:w="2086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CC4945" w:rsidRPr="00CB3500" w:rsidRDefault="00CC4945" w:rsidP="00C620BF">
            <w:pPr>
              <w:jc w:val="center"/>
              <w:rPr>
                <w:bCs/>
                <w:u w:val="single"/>
              </w:rPr>
            </w:pPr>
            <w:r w:rsidRPr="00CB3500">
              <w:rPr>
                <w:bCs/>
                <w:u w:val="single"/>
              </w:rPr>
              <w:t>Điểm</w:t>
            </w:r>
          </w:p>
        </w:tc>
      </w:tr>
      <w:tr w:rsidR="00CC4945" w:rsidRPr="00CB3500" w:rsidTr="00A732DC">
        <w:trPr>
          <w:trHeight w:val="456"/>
        </w:trPr>
        <w:tc>
          <w:tcPr>
            <w:tcW w:w="8228" w:type="dxa"/>
            <w:gridSpan w:val="2"/>
            <w:tcBorders>
              <w:right w:val="single" w:sz="12" w:space="0" w:color="auto"/>
            </w:tcBorders>
            <w:shd w:val="clear" w:color="auto" w:fill="auto"/>
            <w:vAlign w:val="bottom"/>
          </w:tcPr>
          <w:p w:rsidR="00CC4945" w:rsidRPr="00CB3500" w:rsidRDefault="00CC4945" w:rsidP="009560E4">
            <w:pPr>
              <w:jc w:val="center"/>
            </w:pPr>
            <w:r w:rsidRPr="00CB3500">
              <w:t>Họ tên:……………………………………………… Lớp 10A</w:t>
            </w:r>
            <w:r w:rsidR="009560E4">
              <w:t>3</w:t>
            </w:r>
          </w:p>
        </w:tc>
        <w:tc>
          <w:tcPr>
            <w:tcW w:w="2086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CC4945" w:rsidRPr="00CB3500" w:rsidRDefault="00CC4945" w:rsidP="00C620BF">
            <w:pPr>
              <w:jc w:val="center"/>
              <w:rPr>
                <w:bCs/>
                <w:u w:val="single"/>
              </w:rPr>
            </w:pPr>
          </w:p>
        </w:tc>
      </w:tr>
    </w:tbl>
    <w:p w:rsidR="00DD125D" w:rsidRDefault="00DD125D" w:rsidP="00BC126E"/>
    <w:p w:rsidR="008C0A78" w:rsidRDefault="008C0A78" w:rsidP="00A149F3">
      <w:pPr>
        <w:spacing w:line="360" w:lineRule="auto"/>
      </w:pPr>
      <w:r w:rsidRPr="00BC126E">
        <w:rPr>
          <w:b/>
        </w:rPr>
        <w:t xml:space="preserve">Câu </w:t>
      </w:r>
      <w:r>
        <w:rPr>
          <w:b/>
        </w:rPr>
        <w:t>1</w:t>
      </w:r>
      <w:r w:rsidRPr="00BC126E">
        <w:rPr>
          <w:b/>
        </w:rPr>
        <w:t>:</w:t>
      </w:r>
      <w:r>
        <w:t xml:space="preserve"> (</w:t>
      </w:r>
      <w:r w:rsidR="00CE3293">
        <w:t>2</w:t>
      </w:r>
      <w:r>
        <w:t xml:space="preserve"> điểm). Cho tam giác ABC có </w:t>
      </w:r>
      <w:r w:rsidRPr="008C0A78">
        <w:rPr>
          <w:position w:val="-10"/>
        </w:rPr>
        <w:object w:dxaOrig="2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18.75pt" o:ole="">
            <v:imagedata r:id="rId6" o:title=""/>
          </v:shape>
          <o:OLEObject Type="Embed" ProgID="Equation.DSMT4" ShapeID="_x0000_i1025" DrawAspect="Content" ObjectID="_1621068350" r:id="rId7"/>
        </w:object>
      </w:r>
      <w:r>
        <w:t>.</w:t>
      </w:r>
    </w:p>
    <w:p w:rsidR="008C0A78" w:rsidRDefault="008C0A78" w:rsidP="00A149F3">
      <w:pPr>
        <w:spacing w:line="360" w:lineRule="auto"/>
      </w:pPr>
      <w:r>
        <w:t>a) Tính số đo góc A;</w:t>
      </w:r>
      <w:r>
        <w:tab/>
      </w:r>
      <w:r>
        <w:tab/>
      </w:r>
      <w:r>
        <w:tab/>
      </w:r>
      <w:r>
        <w:tab/>
      </w:r>
      <w:r>
        <w:tab/>
        <w:t>b) Tính diện tích tam giác.</w:t>
      </w:r>
    </w:p>
    <w:p w:rsidR="008C0A78" w:rsidRDefault="008C0A78" w:rsidP="00A149F3">
      <w:pPr>
        <w:spacing w:line="360" w:lineRule="auto"/>
      </w:pPr>
      <w:r w:rsidRPr="00CE3293">
        <w:rPr>
          <w:b/>
        </w:rPr>
        <w:t>Câu 2:</w:t>
      </w:r>
      <w:r>
        <w:t xml:space="preserve"> (</w:t>
      </w:r>
      <w:r w:rsidR="00BE4302">
        <w:t>7</w:t>
      </w:r>
      <w:r>
        <w:t xml:space="preserve"> điểm). Trong mặt phẳng Oxy cho </w:t>
      </w:r>
      <w:r w:rsidR="00E90020">
        <w:t>tam giác ABC có:</w:t>
      </w:r>
      <w:r>
        <w:t xml:space="preserve"> </w:t>
      </w:r>
      <w:r w:rsidRPr="008C0A78">
        <w:rPr>
          <w:position w:val="-14"/>
        </w:rPr>
        <w:object w:dxaOrig="2600" w:dyaOrig="400">
          <v:shape id="_x0000_i1026" type="#_x0000_t75" style="width:129.75pt;height:20.25pt" o:ole="">
            <v:imagedata r:id="rId8" o:title=""/>
          </v:shape>
          <o:OLEObject Type="Embed" ProgID="Equation.DSMT4" ShapeID="_x0000_i1026" DrawAspect="Content" ObjectID="_1621068351" r:id="rId9"/>
        </w:object>
      </w:r>
      <w:r>
        <w:t>.</w:t>
      </w:r>
    </w:p>
    <w:p w:rsidR="008C0A78" w:rsidRDefault="008C0A78" w:rsidP="00A149F3">
      <w:pPr>
        <w:spacing w:line="360" w:lineRule="auto"/>
      </w:pPr>
      <w:r>
        <w:t>a) Chứng minh ba điểm A, B, C lập thành ba đỉnh của một tam giác;</w:t>
      </w:r>
    </w:p>
    <w:p w:rsidR="008C0A78" w:rsidRDefault="008C0A78" w:rsidP="00A149F3">
      <w:pPr>
        <w:spacing w:line="360" w:lineRule="auto"/>
      </w:pPr>
      <w:r>
        <w:t>b) Viết phương trình đường thẳng BC và đường cao AH;</w:t>
      </w:r>
    </w:p>
    <w:p w:rsidR="008C0A78" w:rsidRDefault="008C0A78" w:rsidP="00A149F3">
      <w:pPr>
        <w:spacing w:line="360" w:lineRule="auto"/>
      </w:pPr>
      <w:r>
        <w:t>c) Viết phương trình đường thẳng d đi qua A và song song với đường thẳng BC;</w:t>
      </w:r>
    </w:p>
    <w:p w:rsidR="008C0A78" w:rsidRDefault="008C0A78" w:rsidP="00A149F3">
      <w:pPr>
        <w:spacing w:line="360" w:lineRule="auto"/>
      </w:pPr>
      <w:r>
        <w:t xml:space="preserve">d) Tính diện tích tam giác ABC. </w:t>
      </w:r>
    </w:p>
    <w:p w:rsidR="00E90020" w:rsidRDefault="00E90020" w:rsidP="00A149F3">
      <w:pPr>
        <w:spacing w:line="360" w:lineRule="auto"/>
      </w:pPr>
      <w:r w:rsidRPr="00BE4302">
        <w:rPr>
          <w:b/>
        </w:rPr>
        <w:t>Câu 3:</w:t>
      </w:r>
      <w:r>
        <w:t xml:space="preserve"> (1điểm). Tính diện tích hình tròn tâm </w:t>
      </w:r>
      <w:r w:rsidRPr="00E90020">
        <w:rPr>
          <w:position w:val="-14"/>
        </w:rPr>
        <w:object w:dxaOrig="820" w:dyaOrig="400">
          <v:shape id="_x0000_i1027" type="#_x0000_t75" style="width:41.25pt;height:20.25pt" o:ole="">
            <v:imagedata r:id="rId10" o:title=""/>
          </v:shape>
          <o:OLEObject Type="Embed" ProgID="Equation.DSMT4" ShapeID="_x0000_i1027" DrawAspect="Content" ObjectID="_1621068352" r:id="rId11"/>
        </w:object>
      </w:r>
      <w:r>
        <w:t xml:space="preserve"> và tiếp xúc với đường thẳng </w:t>
      </w:r>
      <w:r w:rsidRPr="00E90020">
        <w:rPr>
          <w:position w:val="-10"/>
        </w:rPr>
        <w:object w:dxaOrig="1460" w:dyaOrig="320">
          <v:shape id="_x0000_i1028" type="#_x0000_t75" style="width:72.8pt;height:15.75pt" o:ole="">
            <v:imagedata r:id="rId12" o:title=""/>
          </v:shape>
          <o:OLEObject Type="Embed" ProgID="Equation.DSMT4" ShapeID="_x0000_i1028" DrawAspect="Content" ObjectID="_1621068353" r:id="rId13"/>
        </w:object>
      </w:r>
      <w:r>
        <w:t xml:space="preserve"> </w:t>
      </w:r>
    </w:p>
    <w:p w:rsidR="008C0A78" w:rsidRDefault="008C0A78" w:rsidP="00A149F3">
      <w:pPr>
        <w:spacing w:line="360" w:lineRule="auto"/>
      </w:pPr>
    </w:p>
    <w:p w:rsidR="00BC126E" w:rsidRPr="00E63561" w:rsidRDefault="00BC126E" w:rsidP="00BC126E">
      <w:pPr>
        <w:jc w:val="center"/>
      </w:pPr>
      <w:r>
        <w:t xml:space="preserve">----------- </w:t>
      </w:r>
      <w:r w:rsidR="00095810">
        <w:t>BÀI LÀM</w:t>
      </w:r>
      <w:r>
        <w:t xml:space="preserve"> ----------</w:t>
      </w:r>
    </w:p>
    <w:p w:rsidR="00BC126E" w:rsidRPr="00F95368" w:rsidRDefault="00BC126E" w:rsidP="00BC126E"/>
    <w:p w:rsidR="00BC126E" w:rsidRDefault="008B0B22" w:rsidP="008B0B22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8B0B22" w:rsidRPr="00BC126E" w:rsidRDefault="008B0B22" w:rsidP="008B0B22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8B0B22" w:rsidRPr="00BC126E" w:rsidRDefault="008B0B22" w:rsidP="008B0B22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8B0B22" w:rsidRPr="00BC126E" w:rsidRDefault="008B0B22" w:rsidP="008B0B22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8B0B22" w:rsidRPr="00BC126E" w:rsidRDefault="008B0B22" w:rsidP="008B0B22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8B0B22" w:rsidRPr="00BC126E" w:rsidRDefault="008B0B22" w:rsidP="008B0B22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8B0B22" w:rsidRPr="00BC126E" w:rsidRDefault="008B0B22" w:rsidP="008B0B22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D27971" w:rsidRPr="00BC126E" w:rsidRDefault="00D27971" w:rsidP="00D27971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D27971" w:rsidRPr="00BC126E" w:rsidRDefault="00D27971" w:rsidP="00D27971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D27971" w:rsidRPr="00BC126E" w:rsidRDefault="00D27971" w:rsidP="00D27971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D27971" w:rsidRPr="00BC126E" w:rsidRDefault="00D27971" w:rsidP="00D27971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D27971" w:rsidRPr="00BC126E" w:rsidRDefault="00D27971" w:rsidP="00D27971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D27971" w:rsidRPr="00BC126E" w:rsidRDefault="00D27971" w:rsidP="00D27971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D27971" w:rsidRPr="00BC126E" w:rsidRDefault="00D27971" w:rsidP="00D27971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D27971" w:rsidRPr="00BC126E" w:rsidRDefault="00D27971" w:rsidP="00D27971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D27971" w:rsidRPr="00BC126E" w:rsidRDefault="00D27971" w:rsidP="00D27971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D27971" w:rsidRPr="00BC126E" w:rsidRDefault="00D27971" w:rsidP="00D27971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D27971" w:rsidRPr="00BC126E" w:rsidRDefault="00D27971" w:rsidP="00D27971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D27971" w:rsidRPr="00BC126E" w:rsidRDefault="00D27971" w:rsidP="00D27971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tbl>
      <w:tblPr>
        <w:tblW w:w="10314" w:type="dxa"/>
        <w:tblLayout w:type="fixed"/>
        <w:tblLook w:val="01E0" w:firstRow="1" w:lastRow="1" w:firstColumn="1" w:lastColumn="1" w:noHBand="0" w:noVBand="0"/>
      </w:tblPr>
      <w:tblGrid>
        <w:gridCol w:w="4077"/>
        <w:gridCol w:w="4151"/>
        <w:gridCol w:w="2086"/>
      </w:tblGrid>
      <w:tr w:rsidR="00C73BEB" w:rsidRPr="00CB3500" w:rsidTr="00400C06">
        <w:trPr>
          <w:trHeight w:val="750"/>
        </w:trPr>
        <w:tc>
          <w:tcPr>
            <w:tcW w:w="4077" w:type="dxa"/>
            <w:shd w:val="clear" w:color="auto" w:fill="auto"/>
          </w:tcPr>
          <w:p w:rsidR="00C73BEB" w:rsidRPr="00CB3500" w:rsidRDefault="00C73BEB" w:rsidP="00400C06">
            <w:pPr>
              <w:jc w:val="center"/>
              <w:rPr>
                <w:u w:val="single"/>
              </w:rPr>
            </w:pPr>
            <w:r w:rsidRPr="00CB3500">
              <w:rPr>
                <w:u w:val="single"/>
              </w:rPr>
              <w:lastRenderedPageBreak/>
              <w:t>TRƯỜNG THPT PHÚC TRẠCH</w:t>
            </w:r>
          </w:p>
          <w:p w:rsidR="00C73BEB" w:rsidRPr="00CB3500" w:rsidRDefault="00C73BEB" w:rsidP="00400C06">
            <w:pPr>
              <w:jc w:val="center"/>
              <w:rPr>
                <w:b/>
                <w:bCs/>
              </w:rPr>
            </w:pPr>
            <w:r w:rsidRPr="00CB3500">
              <w:rPr>
                <w:b/>
                <w:bCs/>
              </w:rPr>
              <w:t>TỔ TOÁN – TIN</w:t>
            </w:r>
          </w:p>
          <w:p w:rsidR="00C73BEB" w:rsidRPr="00CB3500" w:rsidRDefault="00C73BEB" w:rsidP="00400C06">
            <w:pPr>
              <w:jc w:val="center"/>
              <w:rPr>
                <w:bCs/>
              </w:rPr>
            </w:pPr>
            <w:r w:rsidRPr="00CB3500">
              <w:rPr>
                <w:bCs/>
              </w:rPr>
              <w:t>--=</w:t>
            </w:r>
            <w:r w:rsidRPr="00CB3500">
              <w:rPr>
                <w:bCs/>
              </w:rPr>
              <w:sym w:font="Wingdings" w:char="F097"/>
            </w:r>
            <w:r w:rsidRPr="00CB3500">
              <w:rPr>
                <w:bCs/>
              </w:rPr>
              <w:sym w:font="Wingdings" w:char="F0B5"/>
            </w:r>
            <w:r w:rsidRPr="00CB3500">
              <w:rPr>
                <w:bCs/>
              </w:rPr>
              <w:sym w:font="Wingdings" w:char="F096"/>
            </w:r>
            <w:r w:rsidRPr="00CB3500">
              <w:rPr>
                <w:bCs/>
              </w:rPr>
              <w:t>=--</w:t>
            </w:r>
          </w:p>
        </w:tc>
        <w:tc>
          <w:tcPr>
            <w:tcW w:w="4151" w:type="dxa"/>
            <w:tcBorders>
              <w:right w:val="single" w:sz="12" w:space="0" w:color="auto"/>
            </w:tcBorders>
            <w:shd w:val="clear" w:color="auto" w:fill="auto"/>
          </w:tcPr>
          <w:p w:rsidR="00C73BEB" w:rsidRPr="00CB3500" w:rsidRDefault="00C73BEB" w:rsidP="00400C06">
            <w:pPr>
              <w:jc w:val="center"/>
              <w:rPr>
                <w:b/>
                <w:bCs/>
              </w:rPr>
            </w:pPr>
            <w:r w:rsidRPr="00CB3500">
              <w:rPr>
                <w:b/>
                <w:bCs/>
              </w:rPr>
              <w:t>ĐỀ KIỂM TRA 1 TIẾT</w:t>
            </w:r>
          </w:p>
          <w:p w:rsidR="00AD6B9B" w:rsidRPr="00CB3500" w:rsidRDefault="00AD6B9B" w:rsidP="00AD6B9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HÌNH HỌC</w:t>
            </w:r>
            <w:r w:rsidRPr="00CB3500">
              <w:rPr>
                <w:b/>
                <w:bCs/>
              </w:rPr>
              <w:t xml:space="preserve"> 10 CB</w:t>
            </w:r>
          </w:p>
          <w:p w:rsidR="00C73BEB" w:rsidRPr="00CB3500" w:rsidRDefault="00AD6B9B" w:rsidP="00AD6B9B">
            <w:pPr>
              <w:jc w:val="center"/>
              <w:rPr>
                <w:i/>
                <w:iCs/>
              </w:rPr>
            </w:pPr>
            <w:r w:rsidRPr="00CB3500">
              <w:rPr>
                <w:i/>
                <w:iCs/>
              </w:rPr>
              <w:t xml:space="preserve">PPCT: </w:t>
            </w:r>
            <w:r>
              <w:rPr>
                <w:i/>
                <w:iCs/>
              </w:rPr>
              <w:t>35</w:t>
            </w:r>
          </w:p>
        </w:tc>
        <w:tc>
          <w:tcPr>
            <w:tcW w:w="2086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C73BEB" w:rsidRPr="00CB3500" w:rsidRDefault="00C73BEB" w:rsidP="00400C06">
            <w:pPr>
              <w:jc w:val="center"/>
              <w:rPr>
                <w:bCs/>
                <w:u w:val="single"/>
              </w:rPr>
            </w:pPr>
            <w:r w:rsidRPr="00CB3500">
              <w:rPr>
                <w:bCs/>
                <w:u w:val="single"/>
              </w:rPr>
              <w:t>Điểm</w:t>
            </w:r>
          </w:p>
        </w:tc>
      </w:tr>
      <w:tr w:rsidR="00C73BEB" w:rsidRPr="00CB3500" w:rsidTr="00400C06">
        <w:trPr>
          <w:trHeight w:val="456"/>
        </w:trPr>
        <w:tc>
          <w:tcPr>
            <w:tcW w:w="8228" w:type="dxa"/>
            <w:gridSpan w:val="2"/>
            <w:tcBorders>
              <w:right w:val="single" w:sz="12" w:space="0" w:color="auto"/>
            </w:tcBorders>
            <w:shd w:val="clear" w:color="auto" w:fill="auto"/>
            <w:vAlign w:val="bottom"/>
          </w:tcPr>
          <w:p w:rsidR="00C73BEB" w:rsidRPr="00CB3500" w:rsidRDefault="00C73BEB" w:rsidP="00400C06">
            <w:pPr>
              <w:jc w:val="center"/>
            </w:pPr>
            <w:r w:rsidRPr="00CB3500">
              <w:t>Họ tên:……………………………………………… Lớp 10A</w:t>
            </w:r>
            <w:r>
              <w:t>3</w:t>
            </w:r>
          </w:p>
        </w:tc>
        <w:tc>
          <w:tcPr>
            <w:tcW w:w="2086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C73BEB" w:rsidRPr="00CB3500" w:rsidRDefault="00C73BEB" w:rsidP="00400C06">
            <w:pPr>
              <w:jc w:val="center"/>
              <w:rPr>
                <w:bCs/>
                <w:u w:val="single"/>
              </w:rPr>
            </w:pPr>
          </w:p>
        </w:tc>
      </w:tr>
    </w:tbl>
    <w:p w:rsidR="00C73BEB" w:rsidRDefault="00C73BEB" w:rsidP="00C73BEB"/>
    <w:p w:rsidR="00CF000B" w:rsidRDefault="00CF000B" w:rsidP="00E74144">
      <w:pPr>
        <w:spacing w:line="360" w:lineRule="auto"/>
      </w:pPr>
      <w:r w:rsidRPr="00BC126E">
        <w:rPr>
          <w:b/>
        </w:rPr>
        <w:t xml:space="preserve">Câu </w:t>
      </w:r>
      <w:r>
        <w:rPr>
          <w:b/>
        </w:rPr>
        <w:t>1</w:t>
      </w:r>
      <w:r w:rsidRPr="00BC126E">
        <w:rPr>
          <w:b/>
        </w:rPr>
        <w:t>:</w:t>
      </w:r>
      <w:r>
        <w:t xml:space="preserve"> (2 điểm). Cho tam giác ABC có </w:t>
      </w:r>
      <w:r w:rsidR="00B036E6" w:rsidRPr="008C0A78">
        <w:rPr>
          <w:position w:val="-10"/>
        </w:rPr>
        <w:object w:dxaOrig="2600" w:dyaOrig="380">
          <v:shape id="_x0000_i1029" type="#_x0000_t75" style="width:129.75pt;height:18.75pt" o:ole="">
            <v:imagedata r:id="rId14" o:title=""/>
          </v:shape>
          <o:OLEObject Type="Embed" ProgID="Equation.DSMT4" ShapeID="_x0000_i1029" DrawAspect="Content" ObjectID="_1621068354" r:id="rId15"/>
        </w:object>
      </w:r>
      <w:r>
        <w:t>.</w:t>
      </w:r>
    </w:p>
    <w:p w:rsidR="00CF000B" w:rsidRDefault="00CF000B" w:rsidP="00E74144">
      <w:pPr>
        <w:spacing w:line="360" w:lineRule="auto"/>
      </w:pPr>
      <w:r>
        <w:t xml:space="preserve">a) Tính số đo góc </w:t>
      </w:r>
      <w:r w:rsidR="00B036E6">
        <w:t>C</w:t>
      </w:r>
      <w:r>
        <w:t>;</w:t>
      </w:r>
      <w:r>
        <w:tab/>
      </w:r>
      <w:r>
        <w:tab/>
      </w:r>
      <w:r>
        <w:tab/>
      </w:r>
      <w:r>
        <w:tab/>
      </w:r>
      <w:r>
        <w:tab/>
        <w:t>b) Tính diện tích tam giác.</w:t>
      </w:r>
    </w:p>
    <w:p w:rsidR="00CF000B" w:rsidRDefault="00CF000B" w:rsidP="00E74144">
      <w:pPr>
        <w:spacing w:line="360" w:lineRule="auto"/>
      </w:pPr>
      <w:r w:rsidRPr="00CE3293">
        <w:rPr>
          <w:b/>
        </w:rPr>
        <w:t>Câu 2:</w:t>
      </w:r>
      <w:r>
        <w:t xml:space="preserve"> (</w:t>
      </w:r>
      <w:r w:rsidR="00FF063E">
        <w:t>7</w:t>
      </w:r>
      <w:r>
        <w:t xml:space="preserve"> điểm). Trong mặt phẳng Oxy cho các điểm </w:t>
      </w:r>
      <w:r w:rsidR="00AB46C3" w:rsidRPr="008C0A78">
        <w:rPr>
          <w:position w:val="-14"/>
        </w:rPr>
        <w:object w:dxaOrig="2760" w:dyaOrig="400">
          <v:shape id="_x0000_i1030" type="#_x0000_t75" style="width:138pt;height:20.25pt" o:ole="">
            <v:imagedata r:id="rId16" o:title=""/>
          </v:shape>
          <o:OLEObject Type="Embed" ProgID="Equation.DSMT4" ShapeID="_x0000_i1030" DrawAspect="Content" ObjectID="_1621068355" r:id="rId17"/>
        </w:object>
      </w:r>
      <w:r>
        <w:t>.</w:t>
      </w:r>
    </w:p>
    <w:p w:rsidR="00CF000B" w:rsidRDefault="00CF000B" w:rsidP="00E74144">
      <w:pPr>
        <w:spacing w:line="360" w:lineRule="auto"/>
      </w:pPr>
      <w:r>
        <w:t>a) Chứng minh ba điểm A, B, C lập thành ba đỉnh của một tam giác;</w:t>
      </w:r>
    </w:p>
    <w:p w:rsidR="00CF000B" w:rsidRDefault="00CF000B" w:rsidP="00E74144">
      <w:pPr>
        <w:spacing w:line="360" w:lineRule="auto"/>
      </w:pPr>
      <w:r>
        <w:t>b) Viết phương trình đường thẳng BC và đường cao AH;</w:t>
      </w:r>
    </w:p>
    <w:p w:rsidR="00CF000B" w:rsidRDefault="00CF000B" w:rsidP="00E74144">
      <w:pPr>
        <w:spacing w:line="360" w:lineRule="auto"/>
      </w:pPr>
      <w:r>
        <w:t>c) Viết phương trình đường thẳng d đi qua A và song song với đường thẳng BC;</w:t>
      </w:r>
    </w:p>
    <w:p w:rsidR="00CF000B" w:rsidRDefault="00CF000B" w:rsidP="00E74144">
      <w:pPr>
        <w:spacing w:line="360" w:lineRule="auto"/>
      </w:pPr>
      <w:r>
        <w:t xml:space="preserve">d) Tính diện tích tam giác ABC. </w:t>
      </w:r>
    </w:p>
    <w:p w:rsidR="00C73BEB" w:rsidRPr="00FF063E" w:rsidRDefault="00FF063E" w:rsidP="00FF063E">
      <w:pPr>
        <w:spacing w:line="360" w:lineRule="auto"/>
      </w:pPr>
      <w:r w:rsidRPr="00BE4302">
        <w:rPr>
          <w:b/>
        </w:rPr>
        <w:t>Câu 3:</w:t>
      </w:r>
      <w:r>
        <w:t xml:space="preserve"> (1điểm). Tính diện tích hình tròn tâm </w:t>
      </w:r>
      <w:r w:rsidR="002327E5" w:rsidRPr="00E90020">
        <w:rPr>
          <w:position w:val="-14"/>
        </w:rPr>
        <w:object w:dxaOrig="820" w:dyaOrig="400">
          <v:shape id="_x0000_i1031" type="#_x0000_t75" style="width:41.25pt;height:20.25pt" o:ole="">
            <v:imagedata r:id="rId18" o:title=""/>
          </v:shape>
          <o:OLEObject Type="Embed" ProgID="Equation.DSMT4" ShapeID="_x0000_i1031" DrawAspect="Content" ObjectID="_1621068356" r:id="rId19"/>
        </w:object>
      </w:r>
      <w:r>
        <w:t xml:space="preserve"> và tiếp xúc với đường thẳng </w:t>
      </w:r>
      <w:r w:rsidR="002327E5" w:rsidRPr="00E90020">
        <w:rPr>
          <w:position w:val="-10"/>
        </w:rPr>
        <w:object w:dxaOrig="1460" w:dyaOrig="320">
          <v:shape id="_x0000_i1032" type="#_x0000_t75" style="width:72.8pt;height:15.75pt" o:ole="">
            <v:imagedata r:id="rId20" o:title=""/>
          </v:shape>
          <o:OLEObject Type="Embed" ProgID="Equation.DSMT4" ShapeID="_x0000_i1032" DrawAspect="Content" ObjectID="_1621068357" r:id="rId21"/>
        </w:object>
      </w:r>
      <w:r>
        <w:t xml:space="preserve"> </w:t>
      </w:r>
      <w:r w:rsidR="00C73BEB" w:rsidRPr="004C4D1F">
        <w:rPr>
          <w:color w:val="FFFFFF"/>
          <w:sz w:val="16"/>
          <w:szCs w:val="16"/>
        </w:rPr>
        <w:t>------------</w:t>
      </w:r>
    </w:p>
    <w:p w:rsidR="00C73BEB" w:rsidRPr="00E63561" w:rsidRDefault="00C73BEB" w:rsidP="00C73BEB">
      <w:pPr>
        <w:jc w:val="center"/>
      </w:pPr>
      <w:r>
        <w:t>----------- BÀI LÀM ----------</w:t>
      </w:r>
    </w:p>
    <w:p w:rsidR="00C73BEB" w:rsidRPr="00F95368" w:rsidRDefault="00C73BEB" w:rsidP="00C73BEB"/>
    <w:p w:rsidR="00C73BEB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tbl>
      <w:tblPr>
        <w:tblW w:w="10314" w:type="dxa"/>
        <w:tblLayout w:type="fixed"/>
        <w:tblLook w:val="01E0" w:firstRow="1" w:lastRow="1" w:firstColumn="1" w:lastColumn="1" w:noHBand="0" w:noVBand="0"/>
      </w:tblPr>
      <w:tblGrid>
        <w:gridCol w:w="4077"/>
        <w:gridCol w:w="4151"/>
        <w:gridCol w:w="2086"/>
      </w:tblGrid>
      <w:tr w:rsidR="00C73BEB" w:rsidRPr="00CB3500" w:rsidTr="00400C06">
        <w:trPr>
          <w:trHeight w:val="750"/>
        </w:trPr>
        <w:tc>
          <w:tcPr>
            <w:tcW w:w="4077" w:type="dxa"/>
            <w:shd w:val="clear" w:color="auto" w:fill="auto"/>
          </w:tcPr>
          <w:p w:rsidR="00C73BEB" w:rsidRPr="00CB3500" w:rsidRDefault="00C73BEB" w:rsidP="00400C06">
            <w:pPr>
              <w:jc w:val="center"/>
              <w:rPr>
                <w:u w:val="single"/>
              </w:rPr>
            </w:pPr>
            <w:r w:rsidRPr="00CB3500">
              <w:rPr>
                <w:u w:val="single"/>
              </w:rPr>
              <w:lastRenderedPageBreak/>
              <w:t>TRƯỜNG THPT PHÚC TRẠCH</w:t>
            </w:r>
          </w:p>
          <w:p w:rsidR="00C73BEB" w:rsidRPr="00CB3500" w:rsidRDefault="00C73BEB" w:rsidP="00400C06">
            <w:pPr>
              <w:jc w:val="center"/>
              <w:rPr>
                <w:b/>
                <w:bCs/>
              </w:rPr>
            </w:pPr>
            <w:r w:rsidRPr="00CB3500">
              <w:rPr>
                <w:b/>
                <w:bCs/>
              </w:rPr>
              <w:t>TỔ TOÁN – TIN</w:t>
            </w:r>
          </w:p>
          <w:p w:rsidR="00C73BEB" w:rsidRPr="00CB3500" w:rsidRDefault="00C73BEB" w:rsidP="00400C06">
            <w:pPr>
              <w:jc w:val="center"/>
              <w:rPr>
                <w:bCs/>
              </w:rPr>
            </w:pPr>
            <w:r w:rsidRPr="00CB3500">
              <w:rPr>
                <w:bCs/>
              </w:rPr>
              <w:t>--=</w:t>
            </w:r>
            <w:r w:rsidRPr="00CB3500">
              <w:rPr>
                <w:bCs/>
              </w:rPr>
              <w:sym w:font="Wingdings" w:char="F097"/>
            </w:r>
            <w:r w:rsidRPr="00CB3500">
              <w:rPr>
                <w:bCs/>
              </w:rPr>
              <w:sym w:font="Wingdings" w:char="F0B5"/>
            </w:r>
            <w:r w:rsidRPr="00CB3500">
              <w:rPr>
                <w:bCs/>
              </w:rPr>
              <w:sym w:font="Wingdings" w:char="F096"/>
            </w:r>
            <w:r w:rsidRPr="00CB3500">
              <w:rPr>
                <w:bCs/>
              </w:rPr>
              <w:t>=--</w:t>
            </w:r>
          </w:p>
        </w:tc>
        <w:tc>
          <w:tcPr>
            <w:tcW w:w="4151" w:type="dxa"/>
            <w:tcBorders>
              <w:right w:val="single" w:sz="12" w:space="0" w:color="auto"/>
            </w:tcBorders>
            <w:shd w:val="clear" w:color="auto" w:fill="auto"/>
          </w:tcPr>
          <w:p w:rsidR="00C73BEB" w:rsidRPr="00CB3500" w:rsidRDefault="00C73BEB" w:rsidP="00400C06">
            <w:pPr>
              <w:jc w:val="center"/>
              <w:rPr>
                <w:b/>
                <w:bCs/>
              </w:rPr>
            </w:pPr>
            <w:r w:rsidRPr="00CB3500">
              <w:rPr>
                <w:b/>
                <w:bCs/>
              </w:rPr>
              <w:t>ĐỀ KIỂM TRA 1 TIẾT</w:t>
            </w:r>
          </w:p>
          <w:p w:rsidR="00AD6B9B" w:rsidRPr="00CB3500" w:rsidRDefault="00AD6B9B" w:rsidP="00AD6B9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HÌNH HỌC</w:t>
            </w:r>
            <w:r w:rsidRPr="00CB3500">
              <w:rPr>
                <w:b/>
                <w:bCs/>
              </w:rPr>
              <w:t xml:space="preserve"> 10 CB</w:t>
            </w:r>
          </w:p>
          <w:p w:rsidR="00C73BEB" w:rsidRPr="00CB3500" w:rsidRDefault="00AD6B9B" w:rsidP="00AD6B9B">
            <w:pPr>
              <w:jc w:val="center"/>
              <w:rPr>
                <w:i/>
                <w:iCs/>
              </w:rPr>
            </w:pPr>
            <w:r w:rsidRPr="00CB3500">
              <w:rPr>
                <w:i/>
                <w:iCs/>
              </w:rPr>
              <w:t xml:space="preserve">PPCT: </w:t>
            </w:r>
            <w:r>
              <w:rPr>
                <w:i/>
                <w:iCs/>
              </w:rPr>
              <w:t>35</w:t>
            </w:r>
          </w:p>
        </w:tc>
        <w:tc>
          <w:tcPr>
            <w:tcW w:w="2086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C73BEB" w:rsidRPr="00CB3500" w:rsidRDefault="00C73BEB" w:rsidP="00400C06">
            <w:pPr>
              <w:jc w:val="center"/>
              <w:rPr>
                <w:bCs/>
                <w:u w:val="single"/>
              </w:rPr>
            </w:pPr>
            <w:r w:rsidRPr="00CB3500">
              <w:rPr>
                <w:bCs/>
                <w:u w:val="single"/>
              </w:rPr>
              <w:t>Điểm</w:t>
            </w:r>
          </w:p>
        </w:tc>
      </w:tr>
      <w:tr w:rsidR="00C73BEB" w:rsidRPr="00CB3500" w:rsidTr="00400C06">
        <w:trPr>
          <w:trHeight w:val="456"/>
        </w:trPr>
        <w:tc>
          <w:tcPr>
            <w:tcW w:w="8228" w:type="dxa"/>
            <w:gridSpan w:val="2"/>
            <w:tcBorders>
              <w:right w:val="single" w:sz="12" w:space="0" w:color="auto"/>
            </w:tcBorders>
            <w:shd w:val="clear" w:color="auto" w:fill="auto"/>
            <w:vAlign w:val="bottom"/>
          </w:tcPr>
          <w:p w:rsidR="00C73BEB" w:rsidRPr="00CB3500" w:rsidRDefault="00C73BEB" w:rsidP="00400C06">
            <w:pPr>
              <w:jc w:val="center"/>
            </w:pPr>
            <w:r w:rsidRPr="00CB3500">
              <w:t>Họ tên:……………………………………………… Lớp 10A</w:t>
            </w:r>
            <w:r>
              <w:t>3</w:t>
            </w:r>
          </w:p>
        </w:tc>
        <w:tc>
          <w:tcPr>
            <w:tcW w:w="2086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C73BEB" w:rsidRPr="00CB3500" w:rsidRDefault="00C73BEB" w:rsidP="00400C06">
            <w:pPr>
              <w:jc w:val="center"/>
              <w:rPr>
                <w:bCs/>
                <w:u w:val="single"/>
              </w:rPr>
            </w:pPr>
          </w:p>
        </w:tc>
      </w:tr>
    </w:tbl>
    <w:p w:rsidR="00C73BEB" w:rsidRDefault="00C73BEB" w:rsidP="00C73BEB"/>
    <w:p w:rsidR="00CF000B" w:rsidRDefault="00CF000B" w:rsidP="00E74144">
      <w:pPr>
        <w:spacing w:line="360" w:lineRule="auto"/>
      </w:pPr>
      <w:r w:rsidRPr="00BC126E">
        <w:rPr>
          <w:b/>
        </w:rPr>
        <w:t xml:space="preserve">Câu </w:t>
      </w:r>
      <w:r>
        <w:rPr>
          <w:b/>
        </w:rPr>
        <w:t>1</w:t>
      </w:r>
      <w:r w:rsidRPr="00BC126E">
        <w:rPr>
          <w:b/>
        </w:rPr>
        <w:t>:</w:t>
      </w:r>
      <w:r>
        <w:t xml:space="preserve"> (2 điểm). Cho tam giác ABC có </w:t>
      </w:r>
      <w:r w:rsidR="00B036E6" w:rsidRPr="008C0A78">
        <w:rPr>
          <w:position w:val="-10"/>
        </w:rPr>
        <w:object w:dxaOrig="2600" w:dyaOrig="380">
          <v:shape id="_x0000_i1033" type="#_x0000_t75" style="width:129.75pt;height:18.75pt" o:ole="">
            <v:imagedata r:id="rId22" o:title=""/>
          </v:shape>
          <o:OLEObject Type="Embed" ProgID="Equation.DSMT4" ShapeID="_x0000_i1033" DrawAspect="Content" ObjectID="_1621068358" r:id="rId23"/>
        </w:object>
      </w:r>
      <w:r>
        <w:t>.</w:t>
      </w:r>
    </w:p>
    <w:p w:rsidR="00CF000B" w:rsidRDefault="00CF000B" w:rsidP="00E74144">
      <w:pPr>
        <w:spacing w:line="360" w:lineRule="auto"/>
      </w:pPr>
      <w:r>
        <w:t xml:space="preserve">a) Tính số đo góc </w:t>
      </w:r>
      <w:r w:rsidR="00B036E6">
        <w:t>B</w:t>
      </w:r>
      <w:r>
        <w:t>;</w:t>
      </w:r>
      <w:r>
        <w:tab/>
      </w:r>
      <w:r>
        <w:tab/>
      </w:r>
      <w:r>
        <w:tab/>
      </w:r>
      <w:r>
        <w:tab/>
      </w:r>
      <w:r>
        <w:tab/>
        <w:t>b) Tính diện tích tam giác.</w:t>
      </w:r>
    </w:p>
    <w:p w:rsidR="00CF000B" w:rsidRDefault="00CF000B" w:rsidP="00E74144">
      <w:pPr>
        <w:spacing w:line="360" w:lineRule="auto"/>
      </w:pPr>
      <w:r w:rsidRPr="00CE3293">
        <w:rPr>
          <w:b/>
        </w:rPr>
        <w:t>Câu 2:</w:t>
      </w:r>
      <w:r>
        <w:t xml:space="preserve"> (</w:t>
      </w:r>
      <w:r w:rsidR="00FF063E">
        <w:t>7</w:t>
      </w:r>
      <w:r>
        <w:t xml:space="preserve"> điểm). Trong mặt phẳng Oxy cho các điểm </w:t>
      </w:r>
      <w:r w:rsidR="00AB46C3" w:rsidRPr="008C0A78">
        <w:rPr>
          <w:position w:val="-14"/>
        </w:rPr>
        <w:object w:dxaOrig="2740" w:dyaOrig="400">
          <v:shape id="_x0000_i1034" type="#_x0000_t75" style="width:137.25pt;height:20.25pt" o:ole="">
            <v:imagedata r:id="rId24" o:title=""/>
          </v:shape>
          <o:OLEObject Type="Embed" ProgID="Equation.DSMT4" ShapeID="_x0000_i1034" DrawAspect="Content" ObjectID="_1621068359" r:id="rId25"/>
        </w:object>
      </w:r>
      <w:r>
        <w:t>.</w:t>
      </w:r>
    </w:p>
    <w:p w:rsidR="00CF000B" w:rsidRDefault="00CF000B" w:rsidP="00E74144">
      <w:pPr>
        <w:spacing w:line="360" w:lineRule="auto"/>
      </w:pPr>
      <w:r>
        <w:t>a) Chứng minh ba điểm A, B, C lập thành ba đỉnh của một tam giác;</w:t>
      </w:r>
    </w:p>
    <w:p w:rsidR="00CF000B" w:rsidRDefault="00CF000B" w:rsidP="00E74144">
      <w:pPr>
        <w:spacing w:line="360" w:lineRule="auto"/>
      </w:pPr>
      <w:r>
        <w:t>b) Viết phương trình đường thẳng BC và đường cao AH;</w:t>
      </w:r>
    </w:p>
    <w:p w:rsidR="00CF000B" w:rsidRDefault="00CF000B" w:rsidP="00E74144">
      <w:pPr>
        <w:spacing w:line="360" w:lineRule="auto"/>
      </w:pPr>
      <w:r>
        <w:t>c) Viết phương trình đường thẳng d đi qua A và song song với đường thẳng BC;</w:t>
      </w:r>
    </w:p>
    <w:p w:rsidR="00CF000B" w:rsidRDefault="00CF000B" w:rsidP="00E74144">
      <w:pPr>
        <w:spacing w:line="360" w:lineRule="auto"/>
      </w:pPr>
      <w:r>
        <w:t xml:space="preserve">d) Tính diện tích tam giác ABC. </w:t>
      </w:r>
    </w:p>
    <w:p w:rsidR="00FF063E" w:rsidRDefault="00FF063E" w:rsidP="00FF063E">
      <w:pPr>
        <w:spacing w:line="360" w:lineRule="auto"/>
      </w:pPr>
      <w:r w:rsidRPr="00BE4302">
        <w:rPr>
          <w:b/>
        </w:rPr>
        <w:t>Câu 3:</w:t>
      </w:r>
      <w:r>
        <w:t xml:space="preserve"> (1điểm). Tính diện tích hình tròn tâm </w:t>
      </w:r>
      <w:r w:rsidR="002327E5" w:rsidRPr="00E90020">
        <w:rPr>
          <w:position w:val="-14"/>
        </w:rPr>
        <w:object w:dxaOrig="800" w:dyaOrig="400">
          <v:shape id="_x0000_i1035" type="#_x0000_t75" style="width:39.75pt;height:20.25pt" o:ole="">
            <v:imagedata r:id="rId26" o:title=""/>
          </v:shape>
          <o:OLEObject Type="Embed" ProgID="Equation.DSMT4" ShapeID="_x0000_i1035" DrawAspect="Content" ObjectID="_1621068360" r:id="rId27"/>
        </w:object>
      </w:r>
      <w:r>
        <w:t xml:space="preserve"> và tiếp xúc với đường thẳng </w:t>
      </w:r>
      <w:r w:rsidR="002327E5" w:rsidRPr="00E90020">
        <w:rPr>
          <w:position w:val="-10"/>
        </w:rPr>
        <w:object w:dxaOrig="1460" w:dyaOrig="320">
          <v:shape id="_x0000_i1036" type="#_x0000_t75" style="width:72.8pt;height:15.75pt" o:ole="">
            <v:imagedata r:id="rId28" o:title=""/>
          </v:shape>
          <o:OLEObject Type="Embed" ProgID="Equation.DSMT4" ShapeID="_x0000_i1036" DrawAspect="Content" ObjectID="_1621068361" r:id="rId29"/>
        </w:object>
      </w:r>
      <w:r>
        <w:t xml:space="preserve"> </w:t>
      </w:r>
    </w:p>
    <w:p w:rsidR="00C73BEB" w:rsidRPr="00E63561" w:rsidRDefault="00C73BEB" w:rsidP="00C73BEB">
      <w:pPr>
        <w:jc w:val="center"/>
      </w:pPr>
      <w:r>
        <w:t>----------- BÀI LÀM ----------</w:t>
      </w:r>
    </w:p>
    <w:p w:rsidR="00C73BEB" w:rsidRPr="00F95368" w:rsidRDefault="00C73BEB" w:rsidP="00C73BEB"/>
    <w:p w:rsidR="00C73BEB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p w:rsidR="00C73BEB" w:rsidRPr="00BC126E" w:rsidRDefault="00C73BEB" w:rsidP="00C73BEB">
      <w:pPr>
        <w:spacing w:before="60" w:line="360" w:lineRule="auto"/>
        <w:ind w:firstLine="283"/>
        <w:jc w:val="both"/>
      </w:pPr>
      <w:r>
        <w:t>……………………………………………………………………………………………………………</w:t>
      </w:r>
    </w:p>
    <w:sectPr w:rsidR="00C73BEB" w:rsidRPr="00BC126E" w:rsidSect="00F74E27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7" w:h="16840" w:code="9"/>
      <w:pgMar w:top="851" w:right="567" w:bottom="567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73888" w:rsidRDefault="00073888">
      <w:r>
        <w:separator/>
      </w:r>
    </w:p>
  </w:endnote>
  <w:endnote w:type="continuationSeparator" w:id="0">
    <w:p w:rsidR="00073888" w:rsidRDefault="000738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15870" w:rsidRDefault="0021587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4EA2" w:rsidRPr="008F4704" w:rsidRDefault="00CD4EA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15870" w:rsidRDefault="002158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73888" w:rsidRDefault="00073888">
      <w:r>
        <w:separator/>
      </w:r>
    </w:p>
  </w:footnote>
  <w:footnote w:type="continuationSeparator" w:id="0">
    <w:p w:rsidR="00073888" w:rsidRDefault="0007388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15870" w:rsidRDefault="0021587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15870" w:rsidRPr="00215870" w:rsidRDefault="00215870" w:rsidP="00215870">
    <w:pPr>
      <w:tabs>
        <w:tab w:val="center" w:pos="4680"/>
        <w:tab w:val="right" w:pos="9360"/>
      </w:tabs>
      <w:jc w:val="center"/>
      <w:rPr>
        <w:b/>
        <w:color w:val="FF0000"/>
        <w:sz w:val="26"/>
        <w:szCs w:val="26"/>
      </w:rPr>
    </w:pPr>
    <w:bookmarkStart w:id="0" w:name="_GoBack"/>
    <w:r w:rsidRPr="00215870">
      <w:rPr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215870">
      <w:rPr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15870" w:rsidRDefault="00215870" w:rsidP="00215870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215870" w:rsidRDefault="00215870" w:rsidP="00215870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215870">
      <w:rPr>
        <w:b/>
        <w:color w:val="000000"/>
        <w:sz w:val="26"/>
        <w:szCs w:val="26"/>
      </w:rPr>
      <w:t xml:space="preserve">Truy cập Website: </w:t>
    </w:r>
    <w:r w:rsidRPr="00215870">
      <w:rPr>
        <w:b/>
        <w:color w:val="0000CC"/>
        <w:sz w:val="26"/>
        <w:szCs w:val="26"/>
        <w:u w:val="single"/>
      </w:rPr>
      <w:t>hoc360.net</w:t>
    </w:r>
    <w:r w:rsidRPr="00215870">
      <w:rPr>
        <w:b/>
        <w:color w:val="000000"/>
        <w:sz w:val="26"/>
        <w:szCs w:val="26"/>
      </w:rPr>
      <w:t xml:space="preserve"> – Tải tài liệu học tập </w:t>
    </w:r>
    <w:r w:rsidRPr="00215870">
      <w:rPr>
        <w:b/>
        <w:color w:val="FF0000"/>
        <w:sz w:val="26"/>
        <w:szCs w:val="26"/>
      </w:rPr>
      <w:t>miễn phí</w:t>
    </w:r>
  </w:p>
  <w:bookmarkEnd w:id="0"/>
  <w:p w:rsidR="00215870" w:rsidRDefault="0021587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15870" w:rsidRDefault="0021587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50F8C"/>
    <w:rsid w:val="00011DA6"/>
    <w:rsid w:val="000140CB"/>
    <w:rsid w:val="00072822"/>
    <w:rsid w:val="00073888"/>
    <w:rsid w:val="0008456A"/>
    <w:rsid w:val="00095810"/>
    <w:rsid w:val="000B7369"/>
    <w:rsid w:val="000E3CAF"/>
    <w:rsid w:val="0010067C"/>
    <w:rsid w:val="00103598"/>
    <w:rsid w:val="00123BAE"/>
    <w:rsid w:val="00134E08"/>
    <w:rsid w:val="001547FF"/>
    <w:rsid w:val="00184FA1"/>
    <w:rsid w:val="001946F9"/>
    <w:rsid w:val="001A033C"/>
    <w:rsid w:val="001B2577"/>
    <w:rsid w:val="00215870"/>
    <w:rsid w:val="002327E5"/>
    <w:rsid w:val="00257818"/>
    <w:rsid w:val="00282940"/>
    <w:rsid w:val="002D50D6"/>
    <w:rsid w:val="0030058D"/>
    <w:rsid w:val="00301316"/>
    <w:rsid w:val="003349F3"/>
    <w:rsid w:val="00337152"/>
    <w:rsid w:val="00383315"/>
    <w:rsid w:val="003A4C1E"/>
    <w:rsid w:val="003D59C0"/>
    <w:rsid w:val="00402C2B"/>
    <w:rsid w:val="004907F2"/>
    <w:rsid w:val="004C474F"/>
    <w:rsid w:val="00506A5A"/>
    <w:rsid w:val="00541E60"/>
    <w:rsid w:val="0056152C"/>
    <w:rsid w:val="006014FB"/>
    <w:rsid w:val="006150AA"/>
    <w:rsid w:val="0063720A"/>
    <w:rsid w:val="006A0495"/>
    <w:rsid w:val="006A7F57"/>
    <w:rsid w:val="006C5D28"/>
    <w:rsid w:val="006E5447"/>
    <w:rsid w:val="006F3F6A"/>
    <w:rsid w:val="00710EF8"/>
    <w:rsid w:val="007419DC"/>
    <w:rsid w:val="007515B1"/>
    <w:rsid w:val="00754A38"/>
    <w:rsid w:val="007B414A"/>
    <w:rsid w:val="007B619E"/>
    <w:rsid w:val="007C6F16"/>
    <w:rsid w:val="007E2739"/>
    <w:rsid w:val="00800CB1"/>
    <w:rsid w:val="008179E2"/>
    <w:rsid w:val="008710D1"/>
    <w:rsid w:val="00890721"/>
    <w:rsid w:val="00891DB8"/>
    <w:rsid w:val="00893632"/>
    <w:rsid w:val="00895643"/>
    <w:rsid w:val="008B0B22"/>
    <w:rsid w:val="008C0A78"/>
    <w:rsid w:val="008F24EF"/>
    <w:rsid w:val="008F25DC"/>
    <w:rsid w:val="008F4704"/>
    <w:rsid w:val="00914D5E"/>
    <w:rsid w:val="009410EC"/>
    <w:rsid w:val="00951906"/>
    <w:rsid w:val="009560E4"/>
    <w:rsid w:val="0097123E"/>
    <w:rsid w:val="00976BD8"/>
    <w:rsid w:val="009A04AB"/>
    <w:rsid w:val="00A149F3"/>
    <w:rsid w:val="00A20158"/>
    <w:rsid w:val="00A732DC"/>
    <w:rsid w:val="00AB46C3"/>
    <w:rsid w:val="00AD67D7"/>
    <w:rsid w:val="00AD6B9B"/>
    <w:rsid w:val="00AE5374"/>
    <w:rsid w:val="00B036E6"/>
    <w:rsid w:val="00B2274A"/>
    <w:rsid w:val="00B32C89"/>
    <w:rsid w:val="00B32EC2"/>
    <w:rsid w:val="00B50F8C"/>
    <w:rsid w:val="00B71D63"/>
    <w:rsid w:val="00B81DD2"/>
    <w:rsid w:val="00B85182"/>
    <w:rsid w:val="00B9046D"/>
    <w:rsid w:val="00BC126E"/>
    <w:rsid w:val="00BC532C"/>
    <w:rsid w:val="00BC577C"/>
    <w:rsid w:val="00BD6B27"/>
    <w:rsid w:val="00BE4302"/>
    <w:rsid w:val="00C30BE4"/>
    <w:rsid w:val="00C504E6"/>
    <w:rsid w:val="00C620BF"/>
    <w:rsid w:val="00C67115"/>
    <w:rsid w:val="00C73BEB"/>
    <w:rsid w:val="00C94899"/>
    <w:rsid w:val="00CC4945"/>
    <w:rsid w:val="00CD4EA2"/>
    <w:rsid w:val="00CE3293"/>
    <w:rsid w:val="00CE7994"/>
    <w:rsid w:val="00CF000B"/>
    <w:rsid w:val="00D27971"/>
    <w:rsid w:val="00D74806"/>
    <w:rsid w:val="00DD125D"/>
    <w:rsid w:val="00E40926"/>
    <w:rsid w:val="00E61019"/>
    <w:rsid w:val="00E74144"/>
    <w:rsid w:val="00E76AC6"/>
    <w:rsid w:val="00E90020"/>
    <w:rsid w:val="00EA12A5"/>
    <w:rsid w:val="00EB4CFD"/>
    <w:rsid w:val="00F74E27"/>
    <w:rsid w:val="00FF063E"/>
    <w:rsid w:val="00FF18C4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4:docId w14:val="21F4E486"/>
  <w15:chartTrackingRefBased/>
  <w15:docId w15:val="{5FB6CD0C-38FE-4872-B3C2-D02A537A8E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39"/>
    <w:rsid w:val="00BC126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7515B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515B1"/>
    <w:rPr>
      <w:rFonts w:ascii="Segoe UI" w:hAnsi="Segoe UI" w:cs="Segoe UI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215870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215870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3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82</Words>
  <Characters>389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Đặng Minh Trường</dc:creator>
  <cp:keywords/>
  <dc:description/>
  <cp:lastModifiedBy>bob</cp:lastModifiedBy>
  <cp:revision>2</cp:revision>
  <cp:lastPrinted>2013-03-28T16:34:00Z</cp:lastPrinted>
  <dcterms:created xsi:type="dcterms:W3CDTF">2019-06-03T04:57:00Z</dcterms:created>
  <dcterms:modified xsi:type="dcterms:W3CDTF">2019-06-03T0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